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6" r:id="rId2"/>
    <p:sldId id="257" r:id="rId3"/>
    <p:sldId id="259" r:id="rId4"/>
    <p:sldId id="261" r:id="rId5"/>
    <p:sldId id="260" r:id="rId6"/>
    <p:sldId id="263" r:id="rId7"/>
    <p:sldId id="264" r:id="rId8"/>
    <p:sldId id="270" r:id="rId9"/>
    <p:sldId id="265" r:id="rId10"/>
    <p:sldId id="271" r:id="rId11"/>
    <p:sldId id="266" r:id="rId12"/>
    <p:sldId id="272" r:id="rId13"/>
    <p:sldId id="268" r:id="rId14"/>
    <p:sldId id="267" r:id="rId15"/>
    <p:sldId id="26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>
        <p:scale>
          <a:sx n="73" d="100"/>
          <a:sy n="73" d="100"/>
        </p:scale>
        <p:origin x="-1296" y="-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02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E58C4A-9AF1-48BB-B0FF-72505D89AE8C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9704F2-AE52-41A5-B0BC-F3D2E106A3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65959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9704F2-AE52-41A5-B0BC-F3D2E106A38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11533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9704F2-AE52-41A5-B0BC-F3D2E106A38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0956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18890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0309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984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70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52730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8999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9591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2597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9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663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A24C6-B4BC-43B1-BBF7-E43B2C586E8C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410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EA24C6-B4BC-43B1-BBF7-E43B2C586E8C}" type="datetimeFigureOut">
              <a:rPr lang="en-US" smtClean="0"/>
              <a:t>20/03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83D29B-0323-4B08-8148-6B0565546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38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1844824"/>
            <a:ext cx="7772400" cy="1470025"/>
          </a:xfrm>
        </p:spPr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I.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28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43608" y="902359"/>
            <a:ext cx="282641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4+4–6+26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 (–24+4) + (–6+26)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–20 + 20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20318" y="764704"/>
            <a:ext cx="4852610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3+34+35+36–13–14–15–16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33–13)+(34–14)+(35–15)+(36–16)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20 + 20 + 20 + 20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20.4 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8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5616" y="3803556"/>
            <a:ext cx="274947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7+14+36+7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–17+7) + (14+36)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–10 + 50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4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20318" y="3645024"/>
            <a:ext cx="4687309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)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9+40+41+42–9–10–11–12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39–9)+(40–10)+(41–11)+(42–12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30 + 30 + 30 + 30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30.4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12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28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5543755"/>
              </p:ext>
            </p:extLst>
          </p:nvPr>
        </p:nvGraphicFramePr>
        <p:xfrm>
          <a:off x="1416653" y="1554470"/>
          <a:ext cx="5747635" cy="12961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916252"/>
                <a:gridCol w="2831383"/>
              </a:tblGrid>
              <a:tr h="64807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13 &lt; x &lt; 13</a:t>
                      </a:r>
                      <a:endParaRPr lang="en-US" sz="2400" b="0" i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 </a:t>
                      </a:r>
                      <a:endParaRPr lang="en-US" sz="2400" b="0" i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48072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lang="en-US" sz="2400" b="0" i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) 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100 &lt; x &lt; 100</a:t>
                      </a:r>
                      <a:endParaRPr lang="en-US" sz="2400" b="0" i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755576" y="692696"/>
            <a:ext cx="640871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90488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6.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ổng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ất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ả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guyên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x, </a:t>
            </a:r>
            <a:r>
              <a:rPr kumimoji="0" lang="en-US" sz="240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iết</a:t>
            </a:r>
            <a:r>
              <a:rPr kumimoji="0" 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en-US" sz="24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9048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8892" y="2924944"/>
            <a:ext cx="880362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– 13 &lt; x &lt; 13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-12 ; -11 ; … ; 0 ; 1 ; … ; 11 ; 12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(-12) + (-11) + … + 0 + 1 + … + 11 + 12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[(-12) + 12] + [(-11) + 11] + …[(-1) + 1] + 0 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0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01481"/>
              </p:ext>
            </p:extLst>
          </p:nvPr>
        </p:nvGraphicFramePr>
        <p:xfrm>
          <a:off x="4788024" y="1700807"/>
          <a:ext cx="1300820" cy="330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4" name="Equation" r:id="rId3" imgW="749160" imgH="190440" progId="Equation.DSMT4">
                  <p:embed/>
                </p:oleObj>
              </mc:Choice>
              <mc:Fallback>
                <p:oleObj name="Equation" r:id="rId3" imgW="7491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024" y="1700807"/>
                        <a:ext cx="1300820" cy="330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799119"/>
              </p:ext>
            </p:extLst>
          </p:nvPr>
        </p:nvGraphicFramePr>
        <p:xfrm>
          <a:off x="1835696" y="2348880"/>
          <a:ext cx="1353750" cy="32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5" name="Equation" r:id="rId5" imgW="799920" imgH="190440" progId="Equation.DSMT4">
                  <p:embed/>
                </p:oleObj>
              </mc:Choice>
              <mc:Fallback>
                <p:oleObj name="Equation" r:id="rId5" imgW="7999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2348880"/>
                        <a:ext cx="1353750" cy="3223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1743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3532" y="620688"/>
            <a:ext cx="86409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</a:p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4 ; –3 ; … ; 3 ; 4 ; 5.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–4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(–3) +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…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 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(–4)+4]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(–3)+3]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(–2)+2]…+ [(–1)+1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] +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 + 5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 + 0 + 0 + 0 + 0 + 5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5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0539" y="3799079"/>
            <a:ext cx="427392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                      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: 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7+(–6)+…+0+1+…+7+8+9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0 + 8 + 9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 = 17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248915" y="3875564"/>
            <a:ext cx="342754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) –100&lt;x&lt;100</a:t>
            </a:r>
          </a:p>
          <a:p>
            <a:pPr algn="just">
              <a:spcAft>
                <a:spcPts val="0"/>
              </a:spcAft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G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ý :</a:t>
            </a:r>
          </a:p>
          <a:p>
            <a:pPr algn="just"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99+(–98)+…+98+99</a:t>
            </a:r>
          </a:p>
          <a:p>
            <a:pPr algn="just">
              <a:spcAft>
                <a:spcPts val="0"/>
              </a:spcAft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S = 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13740"/>
              </p:ext>
            </p:extLst>
          </p:nvPr>
        </p:nvGraphicFramePr>
        <p:xfrm>
          <a:off x="679549" y="720949"/>
          <a:ext cx="13001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3" imgW="749160" imgH="190440" progId="Equation.DSMT4">
                  <p:embed/>
                </p:oleObj>
              </mc:Choice>
              <mc:Fallback>
                <p:oleObj name="Equation" r:id="rId3" imgW="74916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549" y="720949"/>
                        <a:ext cx="1300163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95106"/>
              </p:ext>
            </p:extLst>
          </p:nvPr>
        </p:nvGraphicFramePr>
        <p:xfrm>
          <a:off x="755576" y="3908864"/>
          <a:ext cx="135413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5" imgW="799920" imgH="190440" progId="Equation.DSMT4">
                  <p:embed/>
                </p:oleObj>
              </mc:Choice>
              <mc:Fallback>
                <p:oleObj name="Equation" r:id="rId5" imgW="7999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908864"/>
                        <a:ext cx="135413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8550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3568" y="404664"/>
            <a:ext cx="7232108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7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a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 + 1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4.  </a:t>
            </a:r>
          </a:p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	b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3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 7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n + 1.</a:t>
            </a: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71600" y="1844824"/>
            <a:ext cx="482453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Ư(4) =</a:t>
            </a:r>
          </a:p>
          <a:p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n 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530120"/>
              </p:ext>
            </p:extLst>
          </p:nvPr>
        </p:nvGraphicFramePr>
        <p:xfrm>
          <a:off x="3563888" y="2636912"/>
          <a:ext cx="1656184" cy="37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" name="Equation" r:id="rId3" imgW="1015920" imgH="228600" progId="Equation.DSMT4">
                  <p:embed/>
                </p:oleObj>
              </mc:Choice>
              <mc:Fallback>
                <p:oleObj name="Equation" r:id="rId3" imgW="1015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2636912"/>
                        <a:ext cx="1656184" cy="37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86042200"/>
              </p:ext>
            </p:extLst>
          </p:nvPr>
        </p:nvGraphicFramePr>
        <p:xfrm>
          <a:off x="1115616" y="3140968"/>
          <a:ext cx="5038896" cy="792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718416"/>
                <a:gridCol w="752312"/>
                <a:gridCol w="735364"/>
                <a:gridCol w="735364"/>
                <a:gridCol w="735364"/>
                <a:gridCol w="735364"/>
                <a:gridCol w="626712"/>
              </a:tblGrid>
              <a:tr h="3600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2000" baseline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+ 1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4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600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00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1352"/>
              </p:ext>
            </p:extLst>
          </p:nvPr>
        </p:nvGraphicFramePr>
        <p:xfrm>
          <a:off x="1835696" y="4110625"/>
          <a:ext cx="2068376" cy="39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" name="Equation" r:id="rId5" imgW="1384200" imgH="266400" progId="Equation.DSMT4">
                  <p:embed/>
                </p:oleObj>
              </mc:Choice>
              <mc:Fallback>
                <p:oleObj name="Equation" r:id="rId5" imgW="1384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35696" y="4110625"/>
                        <a:ext cx="2068376" cy="398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41840" y="4697572"/>
            <a:ext cx="6665607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(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7)    (n + 1)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: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7 =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3 + 4 = 3(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+ 4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7)    (n + 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    (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(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  (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+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]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636630"/>
              </p:ext>
            </p:extLst>
          </p:nvPr>
        </p:nvGraphicFramePr>
        <p:xfrm>
          <a:off x="2335560" y="4721322"/>
          <a:ext cx="76200" cy="391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" name="Equation" r:id="rId7" imgW="75960" imgH="190440" progId="Equation.DSMT4">
                  <p:embed/>
                </p:oleObj>
              </mc:Choice>
              <mc:Fallback>
                <p:oleObj name="Equation" r:id="rId7" imgW="759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35560" y="4721322"/>
                        <a:ext cx="76200" cy="391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2962"/>
              </p:ext>
            </p:extLst>
          </p:nvPr>
        </p:nvGraphicFramePr>
        <p:xfrm>
          <a:off x="2411760" y="2708920"/>
          <a:ext cx="303627" cy="232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4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11760" y="2708920"/>
                        <a:ext cx="303627" cy="232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114340"/>
              </p:ext>
            </p:extLst>
          </p:nvPr>
        </p:nvGraphicFramePr>
        <p:xfrm>
          <a:off x="2479576" y="5845199"/>
          <a:ext cx="76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5" name="Equation" r:id="rId11" imgW="75960" imgH="190440" progId="Equation.DSMT4">
                  <p:embed/>
                </p:oleObj>
              </mc:Choice>
              <mc:Fallback>
                <p:oleObj name="Equation" r:id="rId11" imgW="7596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576" y="5845199"/>
                        <a:ext cx="76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387920"/>
              </p:ext>
            </p:extLst>
          </p:nvPr>
        </p:nvGraphicFramePr>
        <p:xfrm>
          <a:off x="4207768" y="5845199"/>
          <a:ext cx="76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" name="Equation" r:id="rId13" imgW="75960" imgH="190440" progId="Equation.DSMT4">
                  <p:embed/>
                </p:oleObj>
              </mc:Choice>
              <mc:Fallback>
                <p:oleObj name="Equation" r:id="rId13" imgW="7596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7768" y="5845199"/>
                        <a:ext cx="76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123474"/>
              </p:ext>
            </p:extLst>
          </p:nvPr>
        </p:nvGraphicFramePr>
        <p:xfrm>
          <a:off x="6444208" y="5845199"/>
          <a:ext cx="762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" name="Equation" r:id="rId14" imgW="75960" imgH="190440" progId="Equation.DSMT4">
                  <p:embed/>
                </p:oleObj>
              </mc:Choice>
              <mc:Fallback>
                <p:oleObj name="Equation" r:id="rId14" imgW="7596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5845199"/>
                        <a:ext cx="762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707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670337"/>
            <a:ext cx="7632847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500" b="1" dirty="0" err="1"/>
              <a:t>Bài</a:t>
            </a:r>
            <a:r>
              <a:rPr lang="en-US" sz="2500" b="1" dirty="0"/>
              <a:t> </a:t>
            </a:r>
            <a:r>
              <a:rPr lang="en-US" sz="2500" b="1" dirty="0" smtClean="0"/>
              <a:t>8. </a:t>
            </a:r>
            <a:r>
              <a:rPr lang="en-US" sz="2500" b="1" dirty="0" err="1"/>
              <a:t>Đố</a:t>
            </a:r>
            <a:r>
              <a:rPr lang="en-US" sz="2500" b="1" dirty="0"/>
              <a:t> </a:t>
            </a:r>
            <a:r>
              <a:rPr lang="en-US" sz="2500" dirty="0"/>
              <a:t>: </a:t>
            </a:r>
            <a:r>
              <a:rPr lang="en-US" sz="2500" dirty="0" err="1"/>
              <a:t>Điền</a:t>
            </a:r>
            <a:r>
              <a:rPr lang="en-US" sz="2500" dirty="0"/>
              <a:t> </a:t>
            </a:r>
            <a:r>
              <a:rPr lang="en-US" sz="2500" dirty="0" err="1"/>
              <a:t>các</a:t>
            </a:r>
            <a:r>
              <a:rPr lang="en-US" sz="2500" dirty="0"/>
              <a:t> </a:t>
            </a:r>
            <a:r>
              <a:rPr lang="en-US" sz="2500" dirty="0" err="1"/>
              <a:t>số</a:t>
            </a:r>
            <a:r>
              <a:rPr lang="en-US" sz="2500" dirty="0"/>
              <a:t> –1 ; –2 ; –3 ; –4; 5 ; 6 ; 7 </a:t>
            </a:r>
            <a:r>
              <a:rPr lang="en-US" sz="2500" dirty="0" err="1"/>
              <a:t>vào</a:t>
            </a:r>
            <a:r>
              <a:rPr lang="en-US" sz="2500" dirty="0"/>
              <a:t> </a:t>
            </a:r>
            <a:r>
              <a:rPr lang="en-US" sz="2500" dirty="0" err="1"/>
              <a:t>các</a:t>
            </a:r>
            <a:r>
              <a:rPr lang="en-US" sz="2500" dirty="0"/>
              <a:t> ô </a:t>
            </a:r>
            <a:r>
              <a:rPr lang="en-US" sz="2500" dirty="0" err="1"/>
              <a:t>tròn</a:t>
            </a:r>
            <a:r>
              <a:rPr lang="en-US" sz="2500" dirty="0"/>
              <a:t> </a:t>
            </a:r>
            <a:r>
              <a:rPr lang="en-US" sz="2500" dirty="0" err="1"/>
              <a:t>trong</a:t>
            </a:r>
            <a:r>
              <a:rPr lang="en-US" sz="2500" dirty="0"/>
              <a:t> </a:t>
            </a:r>
            <a:r>
              <a:rPr lang="en-US" sz="2500" dirty="0" err="1" smtClean="0"/>
              <a:t>hình</a:t>
            </a:r>
            <a:r>
              <a:rPr lang="en-US" sz="2500" dirty="0" smtClean="0"/>
              <a:t> </a:t>
            </a:r>
            <a:r>
              <a:rPr lang="en-US" sz="2500" dirty="0"/>
              <a:t>(</a:t>
            </a:r>
            <a:r>
              <a:rPr lang="en-US" sz="2500" dirty="0" err="1"/>
              <a:t>mỗi</a:t>
            </a:r>
            <a:r>
              <a:rPr lang="en-US" sz="2500" dirty="0"/>
              <a:t> </a:t>
            </a:r>
            <a:r>
              <a:rPr lang="en-US" sz="2500" dirty="0" err="1"/>
              <a:t>số</a:t>
            </a:r>
            <a:r>
              <a:rPr lang="en-US" sz="2500" dirty="0"/>
              <a:t> </a:t>
            </a:r>
            <a:r>
              <a:rPr lang="en-US" sz="2500" dirty="0" err="1"/>
              <a:t>vào</a:t>
            </a:r>
            <a:r>
              <a:rPr lang="en-US" sz="2500" dirty="0"/>
              <a:t> </a:t>
            </a:r>
            <a:r>
              <a:rPr lang="en-US" sz="2500" dirty="0" err="1"/>
              <a:t>một</a:t>
            </a:r>
            <a:r>
              <a:rPr lang="en-US" sz="2500" dirty="0"/>
              <a:t> ô) </a:t>
            </a:r>
            <a:r>
              <a:rPr lang="en-US" sz="2500" dirty="0" err="1"/>
              <a:t>sao</a:t>
            </a:r>
            <a:r>
              <a:rPr lang="en-US" sz="2500" dirty="0"/>
              <a:t> </a:t>
            </a:r>
            <a:r>
              <a:rPr lang="en-US" sz="2500" dirty="0" err="1"/>
              <a:t>cho</a:t>
            </a:r>
            <a:r>
              <a:rPr lang="en-US" sz="2500" dirty="0"/>
              <a:t> </a:t>
            </a:r>
            <a:r>
              <a:rPr lang="en-US" sz="2500" dirty="0" err="1"/>
              <a:t>tổng</a:t>
            </a:r>
            <a:r>
              <a:rPr lang="en-US" sz="2500" dirty="0"/>
              <a:t> </a:t>
            </a:r>
            <a:r>
              <a:rPr lang="en-US" sz="2500" dirty="0" err="1"/>
              <a:t>của</a:t>
            </a:r>
            <a:r>
              <a:rPr lang="en-US" sz="2500" dirty="0"/>
              <a:t> </a:t>
            </a:r>
            <a:r>
              <a:rPr lang="en-US" sz="2500" dirty="0" err="1"/>
              <a:t>ba</a:t>
            </a:r>
            <a:r>
              <a:rPr lang="en-US" sz="2500" dirty="0"/>
              <a:t> </a:t>
            </a:r>
            <a:r>
              <a:rPr lang="en-US" sz="2500" dirty="0" err="1"/>
              <a:t>số</a:t>
            </a:r>
            <a:r>
              <a:rPr lang="en-US" sz="2500" dirty="0"/>
              <a:t> “</a:t>
            </a:r>
            <a:r>
              <a:rPr lang="en-US" sz="2500" dirty="0" err="1"/>
              <a:t>thẳng</a:t>
            </a:r>
            <a:r>
              <a:rPr lang="en-US" sz="2500" dirty="0"/>
              <a:t> </a:t>
            </a:r>
            <a:r>
              <a:rPr lang="en-US" sz="2500" dirty="0" err="1"/>
              <a:t>hàng</a:t>
            </a:r>
            <a:r>
              <a:rPr lang="en-US" sz="2500" dirty="0"/>
              <a:t>” </a:t>
            </a:r>
            <a:r>
              <a:rPr lang="en-US" sz="2500" dirty="0" err="1"/>
              <a:t>bất</a:t>
            </a:r>
            <a:r>
              <a:rPr lang="en-US" sz="2500" dirty="0"/>
              <a:t> </a:t>
            </a:r>
            <a:r>
              <a:rPr lang="en-US" sz="2500" dirty="0" err="1"/>
              <a:t>kì</a:t>
            </a:r>
            <a:r>
              <a:rPr lang="en-US" sz="2500" dirty="0"/>
              <a:t> </a:t>
            </a:r>
            <a:r>
              <a:rPr lang="en-US" sz="2500" dirty="0" err="1"/>
              <a:t>đều</a:t>
            </a:r>
            <a:r>
              <a:rPr lang="en-US" sz="2500" dirty="0"/>
              <a:t> </a:t>
            </a:r>
            <a:r>
              <a:rPr lang="en-US" sz="2500" dirty="0" err="1"/>
              <a:t>bằng</a:t>
            </a:r>
            <a:r>
              <a:rPr lang="en-US" sz="2500" dirty="0"/>
              <a:t> 0</a:t>
            </a:r>
            <a:r>
              <a:rPr lang="en-US" sz="2500" dirty="0" smtClean="0"/>
              <a:t>.</a:t>
            </a:r>
            <a:endParaRPr lang="en-US" sz="2500" dirty="0"/>
          </a:p>
        </p:txBody>
      </p:sp>
      <p:pic>
        <p:nvPicPr>
          <p:cNvPr id="819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7533" y="1934803"/>
            <a:ext cx="1728192" cy="1918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5" y="4077072"/>
            <a:ext cx="6961449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9668" y="3528287"/>
            <a:ext cx="2028057" cy="24209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9592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47379" y="1040537"/>
            <a:ext cx="6858609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TV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9.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28 + (–78) + 100] + (–128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514350" indent="-514350">
              <a:buAutoNum type="alphaLcParenR"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2 + 22 + (–20) + (–153) +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  <a:p>
            <a:pPr marL="514350" indent="-514350">
              <a:buAutoNum type="alphaLcParenR"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–123 + 77 + (–257) + |–23| – |–43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endPara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0.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endPara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 algn="just">
              <a:buAutoNum type="alphaLcParenR"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– 2 = – 32 +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  <a:p>
            <a:pPr marL="514350" indent="-514350">
              <a:buAutoNum type="alphaLcParenR"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x + 1).(3 – x) = 0</a:t>
            </a:r>
            <a:endPara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11.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.(y–2)= 5.</a:t>
            </a:r>
          </a:p>
          <a:p>
            <a:endParaRPr lang="en-US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1117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cũ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67544" y="1772816"/>
            <a:ext cx="7704856" cy="43204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00" dirty="0" smtClean="0">
                <a:solidFill>
                  <a:schemeClr val="tx1"/>
                </a:solidFill>
              </a:rPr>
              <a:t> </a:t>
            </a:r>
            <a:endParaRPr lang="en-US" sz="2500" dirty="0">
              <a:solidFill>
                <a:schemeClr val="tx1"/>
              </a:solidFill>
            </a:endParaRPr>
          </a:p>
          <a:p>
            <a:pPr algn="ctr"/>
            <a:endParaRPr lang="en-US" sz="25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36146" y="2708920"/>
            <a:ext cx="7704856" cy="72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fr-FR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</a:t>
            </a:r>
            <a:r>
              <a:rPr lang="fr-FR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) </a:t>
            </a:r>
            <a:r>
              <a:rPr lang="fr-FR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fr-FR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là …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fr-FR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7584" y="4149080"/>
            <a:ext cx="7704856" cy="10081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67544" y="3645024"/>
            <a:ext cx="547260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b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094268"/>
              </p:ext>
            </p:extLst>
          </p:nvPr>
        </p:nvGraphicFramePr>
        <p:xfrm>
          <a:off x="1331640" y="4221088"/>
          <a:ext cx="5616624" cy="2311152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1404156"/>
                <a:gridCol w="1404156"/>
                <a:gridCol w="1404156"/>
                <a:gridCol w="1404156"/>
              </a:tblGrid>
              <a:tr h="40698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9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0698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4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0698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 + y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8235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 – y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0698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.y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19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54907" y="1412776"/>
            <a:ext cx="3921549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âm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ơ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532440" y="6858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580112" y="2103239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72200" y="3167970"/>
            <a:ext cx="633507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|a|</a:t>
            </a:r>
            <a:endParaRPr lang="en-US" sz="25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55976" y="2636912"/>
            <a:ext cx="570990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500" dirty="0" smtClean="0">
                <a:solidFill>
                  <a:srgbClr val="FF0000"/>
                </a:solidFill>
              </a:rPr>
              <a:t>– a</a:t>
            </a:r>
            <a:endParaRPr lang="en-US" sz="25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03848" y="5013176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5877272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64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644008" y="5445224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75856" y="544522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868144" y="5013176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2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868144" y="5445224"/>
            <a:ext cx="8002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18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129698" y="4581128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275856" y="5877272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1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631704" y="4221088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6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568" y="2103239"/>
            <a:ext cx="5331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5536" y="1456956"/>
            <a:ext cx="4867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86974" y="3212976"/>
            <a:ext cx="61269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uyệt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là 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284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8" grpId="0"/>
      <p:bldP spid="14" grpId="0"/>
      <p:bldP spid="16" grpId="0"/>
      <p:bldP spid="17" grpId="0"/>
      <p:bldP spid="18" grpId="0"/>
      <p:bldP spid="5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9" grpId="0"/>
      <p:bldP spid="10" grpId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620688"/>
            <a:ext cx="6837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7754625"/>
              </p:ext>
            </p:extLst>
          </p:nvPr>
        </p:nvGraphicFramePr>
        <p:xfrm>
          <a:off x="467544" y="1268760"/>
          <a:ext cx="8280920" cy="2133600"/>
        </p:xfrm>
        <a:graphic>
          <a:graphicData uri="http://schemas.openxmlformats.org/drawingml/2006/table">
            <a:tbl>
              <a:tblPr firstRow="1" firstCol="1" bandRow="1">
                <a:tableStyleId>{616DA210-FB5B-4158-B5E0-FEB733F419BA}</a:tableStyleId>
              </a:tblPr>
              <a:tblGrid>
                <a:gridCol w="3618553"/>
                <a:gridCol w="4662367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ơ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ản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ép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ộng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ính chất cơ bản của phép nhân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ao</a:t>
                      </a:r>
                      <a:r>
                        <a:rPr lang="fr-FR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án</a:t>
                      </a:r>
                      <a:endParaRPr lang="en-US" sz="2000" b="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ết</a:t>
                      </a:r>
                      <a:r>
                        <a:rPr lang="fr-FR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endParaRPr lang="en-US" sz="2000" b="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ộng</a:t>
                      </a:r>
                      <a:r>
                        <a:rPr lang="fr-FR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fr-FR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fr-FR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0</a:t>
                      </a:r>
                      <a:endParaRPr lang="en-US" sz="2000" b="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ộng</a:t>
                      </a:r>
                      <a:r>
                        <a:rPr lang="fr-FR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fr-FR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fr-FR" sz="2000" b="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ối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ao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oán</a:t>
                      </a:r>
                      <a:endParaRPr lang="en-US" sz="2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ết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ợp</a:t>
                      </a:r>
                      <a:endParaRPr lang="en-US" sz="2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ân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1</a:t>
                      </a:r>
                      <a:endParaRPr lang="en-US" sz="2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ối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ép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hân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đối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ới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ép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ộng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99592" y="3573016"/>
            <a:ext cx="42755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ngoặ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vế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1777790"/>
              </p:ext>
            </p:extLst>
          </p:nvPr>
        </p:nvGraphicFramePr>
        <p:xfrm>
          <a:off x="467544" y="4221088"/>
          <a:ext cx="8280920" cy="117856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672408"/>
                <a:gridCol w="4608512"/>
              </a:tblGrid>
              <a:tr h="3429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y</a:t>
                      </a:r>
                      <a:r>
                        <a:rPr lang="fr-FR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ắc</a:t>
                      </a:r>
                      <a:r>
                        <a:rPr lang="fr-FR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ấu</a:t>
                      </a:r>
                      <a:r>
                        <a:rPr lang="fr-FR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goặc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y</a:t>
                      </a:r>
                      <a:r>
                        <a:rPr lang="fr-FR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ắc</a:t>
                      </a:r>
                      <a:r>
                        <a:rPr lang="fr-FR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huyển</a:t>
                      </a:r>
                      <a:r>
                        <a:rPr lang="fr-FR" sz="2000" b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b="1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ế</a:t>
                      </a:r>
                      <a:endParaRPr lang="en-US" sz="2000" b="1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74569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lang="fr-FR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 </a:t>
                      </a:r>
                      <a:r>
                        <a:rPr lang="fr-FR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b 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 </a:t>
                      </a:r>
                      <a:r>
                        <a:rPr lang="fr-FR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 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…</a:t>
                      </a:r>
                      <a:endParaRPr lang="en-US" sz="2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fr-FR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(e 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 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 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) 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…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fr-FR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 </a:t>
                      </a:r>
                      <a:r>
                        <a:rPr lang="fr-FR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fr-FR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 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Wingdings"/>
                        </a:rPr>
                        <a:t>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fr-FR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 </a:t>
                      </a:r>
                      <a:r>
                        <a:rPr lang="fr-FR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…</a:t>
                      </a:r>
                      <a:endParaRPr lang="en-US" sz="2000" dirty="0"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 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 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 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 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  <a:sym typeface="Wingdings"/>
                        </a:rPr>
                        <a:t></a:t>
                      </a:r>
                      <a:r>
                        <a:rPr lang="en-US" sz="2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 = …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99592" y="5589240"/>
            <a:ext cx="3880614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6.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63688" y="4544950"/>
            <a:ext cx="10390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 + b + c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14580" y="5013176"/>
            <a:ext cx="13773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 – e – f + g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829810" y="4535646"/>
            <a:ext cx="6864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b – a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192420" y="5013176"/>
            <a:ext cx="1043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e – d + c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864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8" grpId="0"/>
      <p:bldP spid="5" grpId="0"/>
      <p:bldP spid="6" grpId="0"/>
      <p:bldP spid="9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fr-FR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fr-FR" b="1" dirty="0"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fr-FR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fr-FR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800" b="1" dirty="0" err="1" smtClean="0">
                <a:latin typeface="Times New Roman" pitchFamily="18" charset="0"/>
                <a:cs typeface="Times New Roman" pitchFamily="18" charset="0"/>
              </a:rPr>
              <a:t>chữa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 smtClean="0">
                <a:latin typeface="Times New Roman" pitchFamily="18" charset="0"/>
                <a:cs typeface="Times New Roman" pitchFamily="18" charset="0"/>
              </a:rPr>
              <a:t>BT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dirty="0" err="1" smtClean="0">
                <a:latin typeface="Times New Roman" pitchFamily="18" charset="0"/>
                <a:cs typeface="Times New Roman" pitchFamily="18" charset="0"/>
              </a:rPr>
              <a:t>tuần</a:t>
            </a:r>
            <a:r>
              <a:rPr lang="fr-FR" sz="2800" b="1" dirty="0" smtClean="0">
                <a:latin typeface="Times New Roman" pitchFamily="18" charset="0"/>
                <a:cs typeface="Times New Roman" pitchFamily="18" charset="0"/>
              </a:rPr>
              <a:t> 1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4210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fr-FR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400" b="1" dirty="0">
                <a:latin typeface="Times New Roman" pitchFamily="18" charset="0"/>
                <a:cs typeface="Times New Roman" pitchFamily="18" charset="0"/>
              </a:rPr>
              <a:t> 1.	</a:t>
            </a:r>
            <a:endParaRPr lang="fr-FR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a) 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giảm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400" dirty="0" err="1">
                <a:latin typeface="Times New Roman" pitchFamily="18" charset="0"/>
                <a:cs typeface="Times New Roman" pitchFamily="18" charset="0"/>
              </a:rPr>
              <a:t>dần</a:t>
            </a:r>
            <a:r>
              <a:rPr lang="fr-FR" sz="2400" dirty="0">
                <a:latin typeface="Times New Roman" pitchFamily="18" charset="0"/>
                <a:cs typeface="Times New Roman" pitchFamily="18" charset="0"/>
              </a:rPr>
              <a:t> </a:t>
            </a:r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fr-FR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Arial" pitchFamily="34" charset="0"/>
              <a:buAutoNum type="alphaLcParenR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Arial" pitchFamily="34" charset="0"/>
              <a:buAutoNum type="alphaLcParenR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Arial" pitchFamily="34" charset="0"/>
              <a:buAutoNum type="alphaLcParenR"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) 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ắ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ầ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lphaLcParenR"/>
            </a:pPr>
            <a:endParaRPr lang="fr-FR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629702"/>
              </p:ext>
            </p:extLst>
          </p:nvPr>
        </p:nvGraphicFramePr>
        <p:xfrm>
          <a:off x="1711325" y="2420888"/>
          <a:ext cx="47847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" name="Equation" r:id="rId3" imgW="2234880" imgH="253800" progId="Equation.DSMT4">
                  <p:embed/>
                </p:oleObj>
              </mc:Choice>
              <mc:Fallback>
                <p:oleObj name="Equation" r:id="rId3" imgW="2234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1325" y="2420888"/>
                        <a:ext cx="478472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450537"/>
              </p:ext>
            </p:extLst>
          </p:nvPr>
        </p:nvGraphicFramePr>
        <p:xfrm>
          <a:off x="1862138" y="5013176"/>
          <a:ext cx="45608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0" name="Equation" r:id="rId5" imgW="2298600" imgH="253800" progId="Equation.DSMT4">
                  <p:embed/>
                </p:oleObj>
              </mc:Choice>
              <mc:Fallback>
                <p:oleObj name="Equation" r:id="rId5" imgW="229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2138" y="5013176"/>
                        <a:ext cx="456088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088485"/>
              </p:ext>
            </p:extLst>
          </p:nvPr>
        </p:nvGraphicFramePr>
        <p:xfrm>
          <a:off x="1835150" y="3141663"/>
          <a:ext cx="44021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" name="Equation" r:id="rId7" imgW="2057400" imgH="203040" progId="Equation.DSMT4">
                  <p:embed/>
                </p:oleObj>
              </mc:Choice>
              <mc:Fallback>
                <p:oleObj name="Equation" r:id="rId7" imgW="20574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141663"/>
                        <a:ext cx="4402138" cy="4349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5756"/>
              </p:ext>
            </p:extLst>
          </p:nvPr>
        </p:nvGraphicFramePr>
        <p:xfrm>
          <a:off x="1508125" y="3789363"/>
          <a:ext cx="505618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" name="Equation" r:id="rId9" imgW="2361960" imgH="253800" progId="Equation.DSMT4">
                  <p:embed/>
                </p:oleObj>
              </mc:Choice>
              <mc:Fallback>
                <p:oleObj name="Equation" r:id="rId9" imgW="23619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3789363"/>
                        <a:ext cx="5056188" cy="54451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860143"/>
              </p:ext>
            </p:extLst>
          </p:nvPr>
        </p:nvGraphicFramePr>
        <p:xfrm>
          <a:off x="1881188" y="5661025"/>
          <a:ext cx="4613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3" name="Equation" r:id="rId11" imgW="2323800" imgH="253800" progId="Equation.DSMT4">
                  <p:embed/>
                </p:oleObj>
              </mc:Choice>
              <mc:Fallback>
                <p:oleObj name="Equation" r:id="rId11" imgW="23238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188" y="5661025"/>
                        <a:ext cx="4613275" cy="504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670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55576" y="476672"/>
            <a:ext cx="77588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just"/>
            <a:r>
              <a:rPr lang="en-US" sz="2400" b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2.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ối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ép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ính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ột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ên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rái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ết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quả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ột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ên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ải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o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</a:p>
          <a:p>
            <a:pPr lvl="0" algn="just"/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o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ù</a:t>
            </a:r>
            <a:r>
              <a:rPr lang="en-US" sz="24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ợp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4939580"/>
              </p:ext>
            </p:extLst>
          </p:nvPr>
        </p:nvGraphicFramePr>
        <p:xfrm>
          <a:off x="539552" y="1484784"/>
          <a:ext cx="7992888" cy="381642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4464496"/>
                <a:gridCol w="3528392"/>
              </a:tblGrid>
              <a:tr h="65354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 –64 + 8.(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7–67)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)     –158</a:t>
                      </a:r>
                      <a:endParaRPr lang="en-US" sz="240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4259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  (–2) + (–87) + (–18) + 87</a:t>
                      </a:r>
                      <a:endParaRPr lang="en-US" sz="2400" dirty="0" smtClean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57200" indent="-457200">
                        <a:lnSpc>
                          <a:spcPct val="150000"/>
                        </a:lnSpc>
                        <a:spcAft>
                          <a:spcPts val="0"/>
                        </a:spcAft>
                        <a:buAutoNum type="arabicParenR" startAt="2"/>
                      </a:pP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22</a:t>
                      </a:r>
                    </a:p>
                  </a:txBody>
                  <a:tcPr marL="68580" marR="68580" marT="0" marB="0"/>
                </a:tc>
              </a:tr>
              <a:tr h="65354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  –8.7.(–3).(–5)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)       45300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5354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)  –2.( –6)</a:t>
                      </a:r>
                      <a:r>
                        <a:rPr lang="en-US" sz="2400" baseline="30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 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 3.(–2)</a:t>
                      </a:r>
                      <a:r>
                        <a:rPr lang="en-US" sz="2400" baseline="30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 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 62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)      –20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53548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)  60 + 13 +9 + (–15) +( –45)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)       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559634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)     –840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448248" y="5733256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5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73493" y="5733256"/>
            <a:ext cx="792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 d-1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52304" y="5733256"/>
            <a:ext cx="7922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 b-4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671046" y="5733256"/>
            <a:ext cx="756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 c-6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11206" y="5733256"/>
            <a:ext cx="756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; e-2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2227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8" grpId="0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6672"/>
            <a:ext cx="8229600" cy="1944216"/>
          </a:xfrm>
        </p:spPr>
        <p:txBody>
          <a:bodyPr>
            <a:noAutofit/>
          </a:bodyPr>
          <a:lstStyle/>
          <a:p>
            <a:pPr algn="l"/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ủ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quỹ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+2002;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–20; –50; +127.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+800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é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?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400" dirty="0">
                <a:latin typeface="Times New Roman" pitchFamily="18" charset="0"/>
                <a:cs typeface="Times New Roman" pitchFamily="18" charset="0"/>
              </a:rPr>
            </a:b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852936"/>
            <a:ext cx="8229600" cy="14401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0" indent="0">
              <a:buNone/>
            </a:pP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é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 marL="0" indent="0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800 + 2002 + (–20) + (–50) + 127 = 2859 (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0" indent="0">
              <a:buNone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036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260648"/>
            <a:ext cx="3780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4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x,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1802920"/>
              </p:ext>
            </p:extLst>
          </p:nvPr>
        </p:nvGraphicFramePr>
        <p:xfrm>
          <a:off x="1115616" y="836712"/>
          <a:ext cx="6912768" cy="201622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081854"/>
                <a:gridCol w="3830914"/>
              </a:tblGrid>
              <a:tr h="641321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21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(</a:t>
                      </a:r>
                      <a:r>
                        <a:rPr lang="en-US" sz="24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x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3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=83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) x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(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–3) 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= 0 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14013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 –(</a:t>
                      </a:r>
                      <a:r>
                        <a:rPr lang="en-US" sz="24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x+2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+21= –23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) (</a:t>
                      </a:r>
                      <a:r>
                        <a:rPr lang="en-US" sz="2400" dirty="0" err="1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+11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.(</a:t>
                      </a: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x–7) = 0 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76089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 (–18).x = (–6)</a:t>
                      </a:r>
                      <a:r>
                        <a:rPr lang="en-US" sz="2400" baseline="300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) </a:t>
                      </a:r>
                      <a:r>
                        <a:rPr lang="en-US" sz="2400" dirty="0" err="1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|x</a:t>
                      </a: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| + 5 = 32 – 13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5755151"/>
              </p:ext>
            </p:extLst>
          </p:nvPr>
        </p:nvGraphicFramePr>
        <p:xfrm>
          <a:off x="539552" y="3293332"/>
          <a:ext cx="8064896" cy="320458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595496"/>
                <a:gridCol w="4469400"/>
              </a:tblGrid>
              <a:tr h="200787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04056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64807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endParaRPr lang="en-US" sz="240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11560" y="3284984"/>
            <a:ext cx="3147015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21+(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3)= 83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3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– 13 = 83 – 21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3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– 13 = 62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3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= 62 + 13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3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= 75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 x          = 75 : 3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          x          = 25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x = 25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12424" y="3284984"/>
            <a:ext cx="3275256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(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+2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+21= 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3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–(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+2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     = –23 – 21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–(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+2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     = –44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2      = 44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= 44 – 2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x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= 42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x             = 42 : 2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x             = 21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x = 21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11560" y="2852936"/>
            <a:ext cx="1309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5377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55576" y="697920"/>
            <a:ext cx="303320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) (–18).x = (–6)</a:t>
            </a:r>
            <a:r>
              <a:rPr lang="en-US" sz="2400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(–18).x = 36</a:t>
            </a:r>
          </a:p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x  = 36 : (–18)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x  =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x =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2.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62276" y="674205"/>
            <a:ext cx="2932213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) x. (x–3)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0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0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– 3 = 0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0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3 </a:t>
            </a: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0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5576" y="2996952"/>
            <a:ext cx="3151632" cy="22419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)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+11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.(x–7) = 0 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+11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0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–7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0 </a:t>
            </a:r>
            <a:endParaRPr lang="en-US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7</a:t>
            </a:r>
          </a:p>
          <a:p>
            <a:pPr>
              <a:lnSpc>
                <a:spcPct val="150000"/>
              </a:lnSpc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–11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220072" y="3118316"/>
            <a:ext cx="300915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)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|x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+ 5 = 32 –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|x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+ 5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9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|x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= 19 – 5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|x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     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4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|x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       =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4 : 2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|x|       = 7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= 7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–7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7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= 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15890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503674"/>
            <a:ext cx="2555508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2225195"/>
              </p:ext>
            </p:extLst>
          </p:nvPr>
        </p:nvGraphicFramePr>
        <p:xfrm>
          <a:off x="899592" y="1124745"/>
          <a:ext cx="7560840" cy="194421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326671"/>
                <a:gridCol w="4234169"/>
              </a:tblGrid>
              <a:tr h="64807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) –37–14–26+37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) 33+34+35+36–13–14–15–16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4807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) –15–23–85–77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) –17+14+36+7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  <a:tr h="648072"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) –24+4–6+26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) 39+40+41+42–9–10–11–12</a:t>
                      </a:r>
                      <a:endParaRPr lang="en-US" sz="24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2843917"/>
              </p:ext>
            </p:extLst>
          </p:nvPr>
        </p:nvGraphicFramePr>
        <p:xfrm>
          <a:off x="755576" y="3490231"/>
          <a:ext cx="7344816" cy="267507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168352"/>
                <a:gridCol w="4176464"/>
              </a:tblGrid>
              <a:tr h="1628481">
                <a:tc>
                  <a:txBody>
                    <a:bodyPr/>
                    <a:lstStyle/>
                    <a:p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232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23296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7584" y="3717032"/>
            <a:ext cx="326884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–37–14–26+37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= (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37+ 37) + (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14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26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= 0 + (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–30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ea typeface="Calibri"/>
                <a:cs typeface="Times New Roman" pitchFamily="18" charset="0"/>
              </a:rPr>
              <a:t>) 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ea typeface="Calibri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– 30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355976" y="3717032"/>
            <a:ext cx="301877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–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5–23–85–77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(–15–85) + (–23–77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–100 + (–100)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– 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00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7584" y="3284984"/>
            <a:ext cx="13099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sz="2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059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theme/theme1.xml><?xml version="1.0" encoding="utf-8"?>
<a:theme xmlns:a="http://schemas.openxmlformats.org/drawingml/2006/main" name="blan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566</TotalTime>
  <Words>1432</Words>
  <Application>Microsoft Office PowerPoint</Application>
  <PresentationFormat>On-screen Show (4:3)</PresentationFormat>
  <Paragraphs>250</Paragraphs>
  <Slides>15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blank</vt:lpstr>
      <vt:lpstr>Equation</vt:lpstr>
      <vt:lpstr>Tiết 1. Ôn tập chương II. SỐ NGUYÊN</vt:lpstr>
      <vt:lpstr>Phần 1. Nhắc lại kiến thức cũ</vt:lpstr>
      <vt:lpstr>PowerPoint Presentation</vt:lpstr>
      <vt:lpstr>Phần 2. Bài tập (chữa BT tuần 1)</vt:lpstr>
      <vt:lpstr>PowerPoint Presentation</vt:lpstr>
      <vt:lpstr> Bài 3. Một thủ quỹ ghi số tiền thu chi trong một ngày (đơn vị nghìn đồng) như sau: +2002;  –20; –50; +127.  Đầu ngày trong két có +800 nghìn đồng. Hỏi cuối ngày trong két có bao nhiêu tiền 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 Office 2010 Pro Plu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bc</cp:lastModifiedBy>
  <cp:revision>182</cp:revision>
  <dcterms:created xsi:type="dcterms:W3CDTF">2020-03-17T09:06:40Z</dcterms:created>
  <dcterms:modified xsi:type="dcterms:W3CDTF">2020-03-20T04:00:12Z</dcterms:modified>
</cp:coreProperties>
</file>